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853EB0E" w14:textId="77777777" w:rsidR="00250BB6" w:rsidRDefault="00250BB6" w:rsidP="00250BB6">
      <w:pPr>
        <w:pStyle w:val="Heading1"/>
        <w:rPr>
          <w:lang w:val="en-US"/>
        </w:rPr>
      </w:pPr>
      <w:r>
        <w:rPr>
          <w:lang w:val="en-US"/>
        </w:rPr>
        <w:t>Pré-calcul 11</w:t>
      </w:r>
      <w:r>
        <w:rPr>
          <w:lang w:val="en-US"/>
        </w:rPr>
        <w:tab/>
      </w:r>
      <w:r>
        <w:rPr>
          <w:lang w:val="en-US"/>
        </w:rPr>
        <w:tab/>
        <w:t>Test #2 (1-10)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2D3E14">
        <w:rPr>
          <w:lang w:val="en-US"/>
        </w:rPr>
        <w:t>M</w:t>
      </w:r>
      <w:r>
        <w:rPr>
          <w:lang w:val="en-US"/>
        </w:rPr>
        <w:t>me Tarasenco</w:t>
      </w:r>
    </w:p>
    <w:p w14:paraId="366D4FC1" w14:textId="77777777" w:rsidR="00250BB6" w:rsidRPr="00214112" w:rsidRDefault="00250BB6" w:rsidP="00250BB6">
      <w:pPr>
        <w:rPr>
          <w:sz w:val="20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14112">
        <w:rPr>
          <w:sz w:val="20"/>
        </w:rPr>
        <w:tab/>
        <w:t>ktarasenco@wsd1.org</w:t>
      </w:r>
    </w:p>
    <w:p w14:paraId="1A997D87" w14:textId="77777777" w:rsidR="00250BB6" w:rsidRDefault="00250BB6" w:rsidP="00FE49DA">
      <w:pPr>
        <w:spacing w:line="360" w:lineRule="auto"/>
        <w:ind w:right="-858"/>
        <w:rPr>
          <w:sz w:val="28"/>
        </w:rPr>
      </w:pPr>
      <w:r>
        <w:rPr>
          <w:sz w:val="28"/>
        </w:rPr>
        <w:t>Nom_____________________</w:t>
      </w:r>
      <w:r>
        <w:rPr>
          <w:sz w:val="28"/>
        </w:rPr>
        <w:tab/>
      </w:r>
      <w:r>
        <w:rPr>
          <w:sz w:val="28"/>
        </w:rPr>
        <w:tab/>
        <w:t>Date________________</w:t>
      </w:r>
      <w:r>
        <w:rPr>
          <w:sz w:val="28"/>
        </w:rPr>
        <w:tab/>
      </w:r>
      <w:r w:rsidR="00FE49DA">
        <w:rPr>
          <w:sz w:val="28"/>
        </w:rPr>
        <w:tab/>
        <w:t xml:space="preserve">                </w:t>
      </w:r>
    </w:p>
    <w:p w14:paraId="0D71526D" w14:textId="77777777" w:rsidR="00250BB6" w:rsidRDefault="00250BB6" w:rsidP="00250BB6">
      <w:r>
        <w:rPr>
          <w:b/>
        </w:rPr>
        <w:t>Partie A : Choix multiples. Encerclez la meilleure réponse</w:t>
      </w:r>
      <w:r>
        <w:t>.</w:t>
      </w:r>
      <w:r w:rsidR="00FE49DA">
        <w:tab/>
      </w:r>
      <w:r w:rsidR="00FE49DA">
        <w:tab/>
      </w:r>
      <w:r w:rsidR="00FE49DA">
        <w:tab/>
        <w:t xml:space="preserve">      </w:t>
      </w:r>
      <w:r w:rsidR="00FE49DA" w:rsidRPr="00FE49DA">
        <w:rPr>
          <w:sz w:val="28"/>
          <w:szCs w:val="28"/>
        </w:rPr>
        <w:t>/35</w:t>
      </w:r>
      <w:r>
        <w:br/>
      </w:r>
    </w:p>
    <w:p w14:paraId="4F73E3C8" w14:textId="77777777" w:rsidR="00250BB6" w:rsidRDefault="00250BB6" w:rsidP="00250BB6">
      <w:pPr>
        <w:numPr>
          <w:ilvl w:val="0"/>
          <w:numId w:val="1"/>
        </w:numPr>
      </w:pPr>
      <w:r>
        <w:t>Si f(x) = (x – 4)(x + 1), trouve la valeur de x du sommet.</w:t>
      </w:r>
    </w:p>
    <w:p w14:paraId="2BF654BC" w14:textId="77777777" w:rsidR="00250BB6" w:rsidRDefault="00250BB6" w:rsidP="00250BB6"/>
    <w:p w14:paraId="241D8B69" w14:textId="77777777" w:rsidR="00250BB6" w:rsidRDefault="00250BB6" w:rsidP="00FE49DA">
      <w:pPr>
        <w:ind w:right="-999"/>
      </w:pPr>
      <w:r>
        <w:t xml:space="preserve">a) </w:t>
      </w:r>
      <w:r w:rsidRPr="00BD14A6">
        <w:rPr>
          <w:position w:val="-24"/>
        </w:rPr>
        <w:object w:dxaOrig="600" w:dyaOrig="620" w14:anchorId="6B600E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7pt;height:31.05pt" o:ole="">
            <v:imagedata r:id="rId5" o:title=""/>
          </v:shape>
          <o:OLEObject Type="Embed" ProgID="Equation.DSMT4" ShapeID="_x0000_i1025" DrawAspect="Content" ObjectID="_1509990287" r:id="rId6"/>
        </w:object>
      </w:r>
      <w:r>
        <w:tab/>
      </w:r>
      <w:r>
        <w:tab/>
        <w:t xml:space="preserve">b) </w:t>
      </w:r>
      <w:r w:rsidRPr="00BD14A6">
        <w:rPr>
          <w:position w:val="-24"/>
        </w:rPr>
        <w:object w:dxaOrig="600" w:dyaOrig="620" w14:anchorId="5F2824C8">
          <v:shape id="_x0000_i1026" type="#_x0000_t75" style="width:29.7pt;height:31.05pt" o:ole="">
            <v:imagedata r:id="rId7" o:title=""/>
          </v:shape>
          <o:OLEObject Type="Embed" ProgID="Equation.DSMT4" ShapeID="_x0000_i1026" DrawAspect="Content" ObjectID="_1509990288" r:id="rId8"/>
        </w:object>
      </w:r>
      <w:r>
        <w:tab/>
      </w:r>
      <w:r>
        <w:tab/>
        <w:t xml:space="preserve">c) </w:t>
      </w:r>
      <w:r w:rsidRPr="00BD14A6">
        <w:rPr>
          <w:position w:val="-6"/>
        </w:rPr>
        <w:object w:dxaOrig="520" w:dyaOrig="279" w14:anchorId="2217F27C">
          <v:shape id="_x0000_i1027" type="#_x0000_t75" style="width:25.75pt;height:13.85pt" o:ole="">
            <v:imagedata r:id="rId9" o:title=""/>
          </v:shape>
          <o:OLEObject Type="Embed" ProgID="Equation.DSMT4" ShapeID="_x0000_i1027" DrawAspect="Content" ObjectID="_1509990289" r:id="rId10"/>
        </w:object>
      </w:r>
      <w:r>
        <w:tab/>
      </w:r>
      <w:r>
        <w:tab/>
        <w:t>d) aucune de ces valeurs</w:t>
      </w:r>
    </w:p>
    <w:p w14:paraId="1C7A1031" w14:textId="77777777" w:rsidR="00250BB6" w:rsidRDefault="00250BB6" w:rsidP="00250BB6">
      <w:pPr>
        <w:ind w:right="-900"/>
      </w:pPr>
    </w:p>
    <w:p w14:paraId="11CBE180" w14:textId="77777777" w:rsidR="00250BB6" w:rsidRDefault="00250BB6" w:rsidP="00250BB6">
      <w:pPr>
        <w:numPr>
          <w:ilvl w:val="0"/>
          <w:numId w:val="1"/>
        </w:numPr>
      </w:pPr>
      <w:r>
        <w:t xml:space="preserve">Factorise complètement : </w:t>
      </w:r>
      <w:r w:rsidRPr="00BD14A6">
        <w:rPr>
          <w:position w:val="-6"/>
        </w:rPr>
        <w:object w:dxaOrig="1080" w:dyaOrig="320" w14:anchorId="0BBE531F">
          <v:shape id="_x0000_i1028" type="#_x0000_t75" style="width:54.15pt;height:15.85pt" o:ole="">
            <v:imagedata r:id="rId11" o:title=""/>
          </v:shape>
          <o:OLEObject Type="Embed" ProgID="Equation.DSMT4" ShapeID="_x0000_i1028" DrawAspect="Content" ObjectID="_1509990290" r:id="rId12"/>
        </w:object>
      </w:r>
    </w:p>
    <w:p w14:paraId="559699BB" w14:textId="77777777" w:rsidR="00250BB6" w:rsidRDefault="00250BB6" w:rsidP="00250BB6"/>
    <w:p w14:paraId="0D94778C" w14:textId="77777777" w:rsidR="00250BB6" w:rsidRDefault="00250BB6" w:rsidP="00250BB6">
      <w:r>
        <w:t xml:space="preserve">a) </w:t>
      </w:r>
      <w:r w:rsidRPr="00BD14A6">
        <w:rPr>
          <w:position w:val="-10"/>
        </w:rPr>
        <w:object w:dxaOrig="1380" w:dyaOrig="320" w14:anchorId="1F877819">
          <v:shape id="_x0000_i1029" type="#_x0000_t75" style="width:68.7pt;height:15.85pt" o:ole="">
            <v:imagedata r:id="rId13" o:title=""/>
          </v:shape>
          <o:OLEObject Type="Embed" ProgID="Equation.DSMT4" ShapeID="_x0000_i1029" DrawAspect="Content" ObjectID="_1509990291" r:id="rId14"/>
        </w:object>
      </w:r>
      <w:r>
        <w:t xml:space="preserve"> </w:t>
      </w:r>
      <w:r>
        <w:tab/>
        <w:t xml:space="preserve">b) </w:t>
      </w:r>
      <w:r w:rsidRPr="00BD14A6">
        <w:rPr>
          <w:position w:val="-10"/>
        </w:rPr>
        <w:object w:dxaOrig="1380" w:dyaOrig="320" w14:anchorId="2B171486">
          <v:shape id="_x0000_i1030" type="#_x0000_t75" style="width:68.7pt;height:15.85pt" o:ole="">
            <v:imagedata r:id="rId15" o:title=""/>
          </v:shape>
          <o:OLEObject Type="Embed" ProgID="Equation.DSMT4" ShapeID="_x0000_i1030" DrawAspect="Content" ObjectID="_1509990292" r:id="rId16"/>
        </w:object>
      </w:r>
      <w:r>
        <w:tab/>
        <w:t xml:space="preserve">c) </w:t>
      </w:r>
      <w:r w:rsidRPr="00BD14A6">
        <w:rPr>
          <w:position w:val="-10"/>
        </w:rPr>
        <w:object w:dxaOrig="1380" w:dyaOrig="320" w14:anchorId="2F7B306C">
          <v:shape id="_x0000_i1031" type="#_x0000_t75" style="width:68.7pt;height:15.85pt" o:ole="">
            <v:imagedata r:id="rId17" o:title=""/>
          </v:shape>
          <o:OLEObject Type="Embed" ProgID="Equation.DSMT4" ShapeID="_x0000_i1031" DrawAspect="Content" ObjectID="_1509990293" r:id="rId18"/>
        </w:object>
      </w:r>
      <w:r>
        <w:tab/>
        <w:t xml:space="preserve">d) </w:t>
      </w:r>
      <w:r w:rsidRPr="009B15EB">
        <w:rPr>
          <w:position w:val="-10"/>
        </w:rPr>
        <w:object w:dxaOrig="1359" w:dyaOrig="340" w14:anchorId="23FD6D9D">
          <v:shape id="_x0000_i1032" type="#_x0000_t75" style="width:68.05pt;height:17.15pt" o:ole="">
            <v:imagedata r:id="rId19" o:title=""/>
          </v:shape>
          <o:OLEObject Type="Embed" ProgID="Equation.3" ShapeID="_x0000_i1032" DrawAspect="Content" ObjectID="_1509990294" r:id="rId20"/>
        </w:object>
      </w:r>
    </w:p>
    <w:p w14:paraId="13BAFCD2" w14:textId="77777777" w:rsidR="00250BB6" w:rsidRDefault="00250BB6" w:rsidP="00250BB6"/>
    <w:p w14:paraId="0781B84B" w14:textId="77777777" w:rsidR="00250BB6" w:rsidRDefault="00250BB6" w:rsidP="00250BB6">
      <w:pPr>
        <w:numPr>
          <w:ilvl w:val="0"/>
          <w:numId w:val="1"/>
        </w:numPr>
      </w:pPr>
      <w:r>
        <w:t xml:space="preserve">Si </w:t>
      </w:r>
      <w:r w:rsidRPr="00BD14A6">
        <w:rPr>
          <w:position w:val="-6"/>
        </w:rPr>
        <w:object w:dxaOrig="1219" w:dyaOrig="320" w14:anchorId="4C62D35C">
          <v:shape id="_x0000_i1033" type="#_x0000_t75" style="width:60.75pt;height:15.85pt" o:ole="">
            <v:imagedata r:id="rId21" o:title=""/>
          </v:shape>
          <o:OLEObject Type="Embed" ProgID="Equation.DSMT4" ShapeID="_x0000_i1033" DrawAspect="Content" ObjectID="_1509990295" r:id="rId22"/>
        </w:object>
      </w:r>
      <w:r>
        <w:t>, ceci veut dire qu’il y a :</w:t>
      </w:r>
    </w:p>
    <w:p w14:paraId="1687CAF9" w14:textId="77777777" w:rsidR="00250BB6" w:rsidRDefault="00250BB6" w:rsidP="00250BB6"/>
    <w:p w14:paraId="72826EFF" w14:textId="77777777" w:rsidR="00250BB6" w:rsidRDefault="00250BB6" w:rsidP="00250BB6">
      <w:r>
        <w:t>a) aucun zéro</w:t>
      </w:r>
      <w:r>
        <w:tab/>
      </w:r>
      <w:r>
        <w:tab/>
        <w:t>b) un zéro</w:t>
      </w:r>
      <w:r>
        <w:tab/>
      </w:r>
      <w:r>
        <w:tab/>
        <w:t>c) deux zéros              d) ceci ne nous dit rien</w:t>
      </w:r>
    </w:p>
    <w:p w14:paraId="10E923DA" w14:textId="77777777" w:rsidR="00250BB6" w:rsidRDefault="00250BB6" w:rsidP="00250BB6">
      <w:pPr>
        <w:ind w:right="-720"/>
      </w:pPr>
    </w:p>
    <w:p w14:paraId="5B11155F" w14:textId="77777777" w:rsidR="00250BB6" w:rsidRDefault="00250BB6" w:rsidP="00250BB6">
      <w:pPr>
        <w:numPr>
          <w:ilvl w:val="0"/>
          <w:numId w:val="1"/>
        </w:numPr>
      </w:pPr>
      <w:r>
        <w:t xml:space="preserve">Si </w:t>
      </w:r>
      <w:r w:rsidRPr="009C11B1">
        <w:rPr>
          <w:position w:val="-10"/>
        </w:rPr>
        <w:object w:dxaOrig="1120" w:dyaOrig="320" w14:anchorId="06535A86">
          <v:shape id="_x0000_i1034" type="#_x0000_t75" style="width:56.15pt;height:15.85pt" o:ole="">
            <v:imagedata r:id="rId23" o:title=""/>
          </v:shape>
          <o:OLEObject Type="Embed" ProgID="Equation.DSMT4" ShapeID="_x0000_i1034" DrawAspect="Content" ObjectID="_1509990296" r:id="rId24"/>
        </w:object>
      </w:r>
      <w:r>
        <w:t xml:space="preserve">et </w:t>
      </w:r>
      <w:r w:rsidRPr="009C11B1">
        <w:rPr>
          <w:position w:val="-6"/>
        </w:rPr>
        <w:object w:dxaOrig="560" w:dyaOrig="279" w14:anchorId="46C481F3">
          <v:shape id="_x0000_i1035" type="#_x0000_t75" style="width:27.75pt;height:13.85pt" o:ole="">
            <v:imagedata r:id="rId25" o:title=""/>
          </v:shape>
          <o:OLEObject Type="Embed" ProgID="Equation.DSMT4" ShapeID="_x0000_i1035" DrawAspect="Content" ObjectID="_1509990297" r:id="rId26"/>
        </w:object>
      </w:r>
      <w:r>
        <w:t>dans l’équation</w:t>
      </w:r>
      <w:r w:rsidRPr="009C11B1">
        <w:rPr>
          <w:position w:val="-10"/>
        </w:rPr>
        <w:object w:dxaOrig="1660" w:dyaOrig="360" w14:anchorId="7BBA14C0">
          <v:shape id="_x0000_i1036" type="#_x0000_t75" style="width:83.25pt;height:17.85pt" o:ole="">
            <v:imagedata r:id="rId27" o:title=""/>
          </v:shape>
          <o:OLEObject Type="Embed" ProgID="Equation.DSMT4" ShapeID="_x0000_i1036" DrawAspect="Content" ObjectID="_1509990298" r:id="rId28"/>
        </w:object>
      </w:r>
      <w:r>
        <w:t xml:space="preserve">, combien de zéros y </w:t>
      </w:r>
      <w:proofErr w:type="spellStart"/>
      <w:r>
        <w:t>a-t-il</w:t>
      </w:r>
      <w:proofErr w:type="spellEnd"/>
      <w:r>
        <w:t>?</w:t>
      </w:r>
    </w:p>
    <w:p w14:paraId="396DB9AD" w14:textId="77777777" w:rsidR="00250BB6" w:rsidRDefault="00250BB6" w:rsidP="00250BB6"/>
    <w:p w14:paraId="4178E55C" w14:textId="77777777" w:rsidR="00250BB6" w:rsidRDefault="00250BB6" w:rsidP="00250BB6">
      <w:r>
        <w:t>a) 0</w:t>
      </w:r>
      <w:r>
        <w:tab/>
      </w:r>
      <w:r>
        <w:tab/>
      </w:r>
      <w:r>
        <w:tab/>
        <w:t>b) 1</w:t>
      </w:r>
      <w:r>
        <w:tab/>
      </w:r>
      <w:r>
        <w:tab/>
      </w:r>
      <w:r>
        <w:tab/>
        <w:t>c) 2</w:t>
      </w:r>
      <w:r>
        <w:tab/>
      </w:r>
      <w:r>
        <w:tab/>
      </w:r>
      <w:r>
        <w:tab/>
        <w:t>d) 9</w:t>
      </w:r>
    </w:p>
    <w:p w14:paraId="5603C726" w14:textId="77777777" w:rsidR="00250BB6" w:rsidRDefault="00250BB6" w:rsidP="00250BB6"/>
    <w:p w14:paraId="69FBD6A4" w14:textId="77777777" w:rsidR="00250BB6" w:rsidRDefault="00250BB6" w:rsidP="00250BB6">
      <w:pPr>
        <w:numPr>
          <w:ilvl w:val="0"/>
          <w:numId w:val="1"/>
        </w:numPr>
      </w:pPr>
      <w:r>
        <w:t xml:space="preserve">Trouve le sommet de la parabole : </w:t>
      </w:r>
      <w:r w:rsidRPr="009C11B1">
        <w:rPr>
          <w:position w:val="-10"/>
        </w:rPr>
        <w:object w:dxaOrig="1560" w:dyaOrig="360" w14:anchorId="2CBB02E9">
          <v:shape id="_x0000_i1037" type="#_x0000_t75" style="width:77.95pt;height:17.85pt" o:ole="">
            <v:imagedata r:id="rId29" o:title=""/>
          </v:shape>
          <o:OLEObject Type="Embed" ProgID="Equation.DSMT4" ShapeID="_x0000_i1037" DrawAspect="Content" ObjectID="_1509990299" r:id="rId30"/>
        </w:object>
      </w:r>
    </w:p>
    <w:p w14:paraId="7D66499C" w14:textId="77777777" w:rsidR="00250BB6" w:rsidRDefault="00250BB6" w:rsidP="00250BB6"/>
    <w:p w14:paraId="5822E56C" w14:textId="77777777" w:rsidR="00250BB6" w:rsidRDefault="00250BB6" w:rsidP="00250BB6">
      <w:r>
        <w:t>a) (-1, 0)</w:t>
      </w:r>
      <w:r>
        <w:tab/>
      </w:r>
      <w:r>
        <w:tab/>
        <w:t>b) (-1, -2)</w:t>
      </w:r>
      <w:r>
        <w:tab/>
      </w:r>
      <w:r>
        <w:tab/>
        <w:t>c) (1,2)</w:t>
      </w:r>
      <w:r>
        <w:tab/>
      </w:r>
      <w:r>
        <w:tab/>
      </w:r>
      <w:r>
        <w:tab/>
        <w:t>d) (-1, 2)</w:t>
      </w:r>
    </w:p>
    <w:p w14:paraId="4DC854E6" w14:textId="77777777" w:rsidR="00250BB6" w:rsidRDefault="00250BB6" w:rsidP="00250BB6">
      <w:pPr>
        <w:ind w:right="-720"/>
      </w:pPr>
    </w:p>
    <w:p w14:paraId="196DCE47" w14:textId="77777777" w:rsidR="00250BB6" w:rsidRPr="00E07026" w:rsidRDefault="00250BB6" w:rsidP="00250BB6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Le</w:t>
      </w:r>
      <w:r w:rsidRPr="00E07026">
        <w:rPr>
          <w:color w:val="000000"/>
        </w:rPr>
        <w:t xml:space="preserve">quel des graphiques suivants représente la fonction quadratique: </w:t>
      </w:r>
      <m:oMath>
        <m:r>
          <w:rPr>
            <w:rFonts w:ascii="Cambria Math" w:hAnsi="Cambria Math"/>
            <w:color w:val="000000"/>
          </w:rPr>
          <m:t>y=2x+</m:t>
        </m:r>
        <m:sSup>
          <m:sSupPr>
            <m:ctrlPr>
              <w:rPr>
                <w:rFonts w:ascii="Cambria Math" w:eastAsia="Calibri" w:hAnsi="Cambria Math"/>
                <w:i/>
                <w:color w:val="000000"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</w:p>
    <w:p w14:paraId="248F41A7" w14:textId="77777777" w:rsidR="00250BB6" w:rsidRPr="00CD58E9" w:rsidRDefault="00250BB6" w:rsidP="00250BB6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CD58E9">
        <w:rPr>
          <w:b/>
          <w:bCs/>
          <w:color w:val="000000"/>
        </w:rPr>
        <w:tab/>
      </w:r>
    </w:p>
    <w:p w14:paraId="26D65E90" w14:textId="77777777" w:rsidR="00250BB6" w:rsidRDefault="00250BB6" w:rsidP="00250BB6">
      <w:pPr>
        <w:ind w:right="-720"/>
      </w:pPr>
      <w:r>
        <w:t xml:space="preserve">a) </w:t>
      </w:r>
      <w:r>
        <w:tab/>
      </w:r>
      <w:r>
        <w:tab/>
      </w:r>
      <w:r>
        <w:tab/>
        <w:t>b)</w:t>
      </w:r>
      <w:r>
        <w:tab/>
      </w:r>
      <w:r>
        <w:tab/>
      </w:r>
      <w:r>
        <w:tab/>
        <w:t xml:space="preserve">c) </w:t>
      </w:r>
      <w:r>
        <w:tab/>
      </w:r>
      <w:r>
        <w:tab/>
      </w:r>
      <w:r>
        <w:tab/>
        <w:t xml:space="preserve">d) </w:t>
      </w:r>
    </w:p>
    <w:p w14:paraId="08F68B50" w14:textId="77777777" w:rsidR="00250BB6" w:rsidRDefault="00250BB6" w:rsidP="00250BB6">
      <w:pPr>
        <w:ind w:right="-720"/>
      </w:pPr>
      <w:r>
        <w:rPr>
          <w:noProof/>
          <w:lang w:val="en-US"/>
        </w:rPr>
        <w:drawing>
          <wp:anchor distT="0" distB="0" distL="114300" distR="114300" simplePos="0" relativeHeight="251662336" behindDoc="1" locked="0" layoutInCell="1" allowOverlap="1" wp14:anchorId="1D6B738C" wp14:editId="3E3C7F9A">
            <wp:simplePos x="0" y="0"/>
            <wp:positionH relativeFrom="column">
              <wp:posOffset>4238625</wp:posOffset>
            </wp:positionH>
            <wp:positionV relativeFrom="paragraph">
              <wp:posOffset>69850</wp:posOffset>
            </wp:positionV>
            <wp:extent cx="1437005" cy="1437005"/>
            <wp:effectExtent l="0" t="0" r="10795" b="1079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3360" behindDoc="1" locked="0" layoutInCell="1" allowOverlap="1" wp14:anchorId="31F80433" wp14:editId="12C5D66C">
            <wp:simplePos x="0" y="0"/>
            <wp:positionH relativeFrom="column">
              <wp:posOffset>2667000</wp:posOffset>
            </wp:positionH>
            <wp:positionV relativeFrom="paragraph">
              <wp:posOffset>78105</wp:posOffset>
            </wp:positionV>
            <wp:extent cx="1428750" cy="14287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1312" behindDoc="1" locked="0" layoutInCell="1" allowOverlap="1" wp14:anchorId="4ABFA20F" wp14:editId="34B8F576">
            <wp:simplePos x="0" y="0"/>
            <wp:positionH relativeFrom="column">
              <wp:posOffset>1133475</wp:posOffset>
            </wp:positionH>
            <wp:positionV relativeFrom="paragraph">
              <wp:posOffset>78105</wp:posOffset>
            </wp:positionV>
            <wp:extent cx="1390650" cy="1390650"/>
            <wp:effectExtent l="0" t="0" r="635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 wp14:anchorId="36AD8BCE" wp14:editId="3AD932CE">
            <wp:simplePos x="0" y="0"/>
            <wp:positionH relativeFrom="column">
              <wp:posOffset>-372745</wp:posOffset>
            </wp:positionH>
            <wp:positionV relativeFrom="paragraph">
              <wp:posOffset>78105</wp:posOffset>
            </wp:positionV>
            <wp:extent cx="1334770" cy="1334770"/>
            <wp:effectExtent l="0" t="0" r="11430" b="1143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4B3D19" w14:textId="77777777" w:rsidR="00250BB6" w:rsidRDefault="00250BB6" w:rsidP="00250BB6">
      <w:pPr>
        <w:ind w:right="-720"/>
      </w:pPr>
    </w:p>
    <w:p w14:paraId="6273DB65" w14:textId="77777777" w:rsidR="00250BB6" w:rsidRDefault="00250BB6" w:rsidP="00250BB6">
      <w:pPr>
        <w:ind w:right="-720"/>
      </w:pPr>
    </w:p>
    <w:p w14:paraId="11B4A083" w14:textId="77777777" w:rsidR="00250BB6" w:rsidRDefault="00250BB6" w:rsidP="00250BB6">
      <w:pPr>
        <w:ind w:right="-720"/>
      </w:pPr>
    </w:p>
    <w:p w14:paraId="597E8DDE" w14:textId="77777777" w:rsidR="00250BB6" w:rsidRDefault="00250BB6" w:rsidP="00250BB6">
      <w:pPr>
        <w:ind w:right="-720"/>
      </w:pPr>
    </w:p>
    <w:p w14:paraId="6715540A" w14:textId="77777777" w:rsidR="00250BB6" w:rsidRDefault="00250BB6" w:rsidP="00250BB6">
      <w:pPr>
        <w:ind w:right="-720"/>
      </w:pPr>
    </w:p>
    <w:p w14:paraId="3845EE08" w14:textId="77777777" w:rsidR="00250BB6" w:rsidRDefault="00250BB6" w:rsidP="00250BB6">
      <w:pPr>
        <w:ind w:right="-720"/>
      </w:pPr>
    </w:p>
    <w:p w14:paraId="6DC9800C" w14:textId="77777777" w:rsidR="00250BB6" w:rsidRDefault="00250BB6" w:rsidP="00250BB6">
      <w:pPr>
        <w:ind w:right="-720"/>
      </w:pPr>
    </w:p>
    <w:p w14:paraId="66422FB6" w14:textId="77777777" w:rsidR="00250BB6" w:rsidRDefault="00250BB6" w:rsidP="00250BB6">
      <w:pPr>
        <w:ind w:right="-720"/>
      </w:pPr>
    </w:p>
    <w:p w14:paraId="142D53ED" w14:textId="77777777" w:rsidR="00250BB6" w:rsidRPr="00E07026" w:rsidRDefault="00250BB6" w:rsidP="00250BB6">
      <w:pPr>
        <w:numPr>
          <w:ilvl w:val="0"/>
          <w:numId w:val="1"/>
        </w:numPr>
      </w:pPr>
      <w:r w:rsidRPr="00E07026">
        <w:t>Lequel des graphiques suivants représente le graphique</w:t>
      </w:r>
      <w:r>
        <w:t> :</w:t>
      </w:r>
      <w:r w:rsidRPr="00E07026">
        <w:t xml:space="preserve">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eastAsia="Calibr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1</m:t>
        </m:r>
      </m:oMath>
    </w:p>
    <w:p w14:paraId="29F979C6" w14:textId="77777777" w:rsidR="00250BB6" w:rsidRPr="00E07026" w:rsidRDefault="00250BB6" w:rsidP="00250BB6">
      <w:pPr>
        <w:keepLines/>
        <w:suppressAutoHyphens/>
        <w:autoSpaceDE w:val="0"/>
        <w:autoSpaceDN w:val="0"/>
        <w:adjustRightInd w:val="0"/>
        <w:ind w:left="360"/>
        <w:rPr>
          <w:b/>
          <w:bCs/>
          <w:color w:val="000000"/>
        </w:rPr>
      </w:pPr>
    </w:p>
    <w:p w14:paraId="62C17021" w14:textId="77777777" w:rsidR="00250BB6" w:rsidRPr="00CD58E9" w:rsidRDefault="00250BB6" w:rsidP="00250BB6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lang w:val="en-US"/>
        </w:rPr>
        <w:drawing>
          <wp:anchor distT="0" distB="0" distL="114300" distR="114300" simplePos="0" relativeHeight="251665408" behindDoc="1" locked="0" layoutInCell="1" allowOverlap="1" wp14:anchorId="397EE1ED" wp14:editId="53AE19D0">
            <wp:simplePos x="0" y="0"/>
            <wp:positionH relativeFrom="column">
              <wp:posOffset>4333875</wp:posOffset>
            </wp:positionH>
            <wp:positionV relativeFrom="paragraph">
              <wp:posOffset>71755</wp:posOffset>
            </wp:positionV>
            <wp:extent cx="1562100" cy="1562100"/>
            <wp:effectExtent l="0" t="0" r="12700" b="1270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4384" behindDoc="1" locked="0" layoutInCell="1" allowOverlap="1" wp14:anchorId="59211CCC" wp14:editId="665AAEF3">
            <wp:simplePos x="0" y="0"/>
            <wp:positionH relativeFrom="column">
              <wp:posOffset>2828925</wp:posOffset>
            </wp:positionH>
            <wp:positionV relativeFrom="paragraph">
              <wp:posOffset>128905</wp:posOffset>
            </wp:positionV>
            <wp:extent cx="1504950" cy="15049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2390">
        <w:rPr>
          <w:noProof/>
          <w:lang w:val="en-US"/>
        </w:rPr>
        <w:drawing>
          <wp:anchor distT="0" distB="0" distL="114300" distR="114300" simplePos="0" relativeHeight="251666432" behindDoc="1" locked="0" layoutInCell="1" allowOverlap="1" wp14:anchorId="3FF68F3F" wp14:editId="70E23E19">
            <wp:simplePos x="0" y="0"/>
            <wp:positionH relativeFrom="column">
              <wp:posOffset>1323975</wp:posOffset>
            </wp:positionH>
            <wp:positionV relativeFrom="paragraph">
              <wp:posOffset>128905</wp:posOffset>
            </wp:positionV>
            <wp:extent cx="1504950" cy="15049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US"/>
        </w:rPr>
        <w:drawing>
          <wp:anchor distT="0" distB="0" distL="114300" distR="114300" simplePos="0" relativeHeight="251667456" behindDoc="1" locked="0" layoutInCell="1" allowOverlap="1" wp14:anchorId="32753999" wp14:editId="562F6771">
            <wp:simplePos x="0" y="0"/>
            <wp:positionH relativeFrom="column">
              <wp:posOffset>-152400</wp:posOffset>
            </wp:positionH>
            <wp:positionV relativeFrom="paragraph">
              <wp:posOffset>157480</wp:posOffset>
            </wp:positionV>
            <wp:extent cx="1476375" cy="14763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D58E9">
        <w:rPr>
          <w:bCs/>
          <w:color w:val="000000"/>
        </w:rPr>
        <w:t xml:space="preserve">a) </w:t>
      </w:r>
      <w:r w:rsidRPr="00CD58E9">
        <w:rPr>
          <w:bCs/>
          <w:color w:val="000000"/>
        </w:rPr>
        <w:tab/>
      </w:r>
      <w:r w:rsidRPr="00CD58E9">
        <w:rPr>
          <w:bCs/>
          <w:color w:val="000000"/>
        </w:rPr>
        <w:tab/>
      </w:r>
      <w:r w:rsidRPr="00CD58E9">
        <w:rPr>
          <w:bCs/>
          <w:color w:val="000000"/>
        </w:rPr>
        <w:tab/>
        <w:t xml:space="preserve">b) </w:t>
      </w:r>
      <w:r w:rsidRPr="00CD58E9">
        <w:rPr>
          <w:bCs/>
          <w:color w:val="000000"/>
        </w:rPr>
        <w:tab/>
      </w:r>
      <w:r w:rsidRPr="00CD58E9">
        <w:rPr>
          <w:bCs/>
          <w:color w:val="000000"/>
        </w:rPr>
        <w:tab/>
      </w:r>
      <w:r w:rsidRPr="00CD58E9">
        <w:rPr>
          <w:bCs/>
          <w:color w:val="000000"/>
        </w:rPr>
        <w:tab/>
        <w:t xml:space="preserve">c) </w:t>
      </w:r>
      <w:r w:rsidRPr="00CD58E9">
        <w:rPr>
          <w:bCs/>
          <w:color w:val="000000"/>
        </w:rPr>
        <w:tab/>
      </w:r>
      <w:r w:rsidRPr="00CD58E9">
        <w:rPr>
          <w:bCs/>
          <w:color w:val="000000"/>
        </w:rPr>
        <w:tab/>
      </w:r>
      <w:r w:rsidRPr="00CD58E9">
        <w:rPr>
          <w:bCs/>
          <w:color w:val="000000"/>
        </w:rPr>
        <w:tab/>
        <w:t xml:space="preserve">d) </w:t>
      </w:r>
    </w:p>
    <w:p w14:paraId="31F77B9B" w14:textId="77777777" w:rsidR="00250BB6" w:rsidRDefault="00250BB6" w:rsidP="00250BB6">
      <w:pPr>
        <w:ind w:left="360" w:right="-720"/>
      </w:pPr>
    </w:p>
    <w:p w14:paraId="7E4DA612" w14:textId="77777777" w:rsidR="00250BB6" w:rsidRDefault="00250BB6" w:rsidP="00250BB6">
      <w:pPr>
        <w:ind w:right="-720"/>
      </w:pPr>
    </w:p>
    <w:p w14:paraId="03E90CA9" w14:textId="77777777" w:rsidR="00250BB6" w:rsidRDefault="00250BB6" w:rsidP="00250BB6">
      <w:pPr>
        <w:ind w:right="-720"/>
      </w:pPr>
    </w:p>
    <w:p w14:paraId="1E975649" w14:textId="77777777" w:rsidR="00250BB6" w:rsidRDefault="00250BB6" w:rsidP="00250BB6">
      <w:pPr>
        <w:ind w:right="-720"/>
      </w:pPr>
    </w:p>
    <w:p w14:paraId="2ED5EC69" w14:textId="77777777" w:rsidR="00250BB6" w:rsidRDefault="00250BB6" w:rsidP="00250BB6">
      <w:pPr>
        <w:ind w:right="-720"/>
      </w:pPr>
    </w:p>
    <w:p w14:paraId="5FDB5355" w14:textId="77777777" w:rsidR="00250BB6" w:rsidRDefault="00250BB6" w:rsidP="00250BB6">
      <w:pPr>
        <w:tabs>
          <w:tab w:val="left" w:pos="360"/>
        </w:tabs>
        <w:rPr>
          <w:b/>
        </w:rPr>
      </w:pPr>
    </w:p>
    <w:p w14:paraId="7C18BFE3" w14:textId="77777777" w:rsidR="00250BB6" w:rsidRPr="00B17C97" w:rsidRDefault="00250BB6" w:rsidP="00250BB6">
      <w:pPr>
        <w:tabs>
          <w:tab w:val="left" w:pos="360"/>
        </w:tabs>
        <w:rPr>
          <w:b/>
        </w:rPr>
      </w:pPr>
      <w:r w:rsidRPr="00B17C97">
        <w:rPr>
          <w:b/>
        </w:rPr>
        <w:lastRenderedPageBreak/>
        <w:t>Partie B : Questions à réponses courtes</w:t>
      </w:r>
      <w:r>
        <w:rPr>
          <w:b/>
        </w:rPr>
        <w:t xml:space="preserve"> </w:t>
      </w:r>
    </w:p>
    <w:p w14:paraId="5C8669C4" w14:textId="77777777" w:rsidR="00250BB6" w:rsidRDefault="00250BB6" w:rsidP="00250BB6"/>
    <w:p w14:paraId="2B945940" w14:textId="77777777" w:rsidR="00250BB6" w:rsidRDefault="00250BB6" w:rsidP="00250BB6">
      <w:pPr>
        <w:numPr>
          <w:ilvl w:val="0"/>
          <w:numId w:val="3"/>
        </w:numPr>
      </w:pPr>
      <w:r>
        <w:t>Trouve l’</w:t>
      </w:r>
      <w:r>
        <w:t xml:space="preserve">ordonnée à </w:t>
      </w:r>
      <w:r>
        <w:t>l’</w:t>
      </w:r>
      <w:r>
        <w:t>origine d</w:t>
      </w:r>
      <w:r>
        <w:t>e la fonction quadratique</w:t>
      </w:r>
      <w:r>
        <w:t xml:space="preserve"> suivant</w:t>
      </w:r>
      <w:r>
        <w:t>e</w:t>
      </w:r>
      <w:r>
        <w:t xml:space="preserve"> : </w:t>
      </w:r>
      <w:r w:rsidRPr="00B17C97">
        <w:rPr>
          <w:position w:val="-10"/>
        </w:rPr>
        <w:object w:dxaOrig="1579" w:dyaOrig="360" w14:anchorId="73A0311D">
          <v:shape id="_x0000_i1038" type="#_x0000_t75" style="width:79.25pt;height:17.85pt" o:ole="">
            <v:imagedata r:id="rId39" o:title=""/>
          </v:shape>
          <o:OLEObject Type="Embed" ProgID="Equation.DSMT4" ShapeID="_x0000_i1038" DrawAspect="Content" ObjectID="_1509990300" r:id="rId40"/>
        </w:object>
      </w:r>
    </w:p>
    <w:p w14:paraId="7530A5F1" w14:textId="77777777" w:rsidR="00250BB6" w:rsidRDefault="00250BB6" w:rsidP="00250BB6"/>
    <w:p w14:paraId="665B0982" w14:textId="77777777" w:rsidR="00250BB6" w:rsidRDefault="00250BB6" w:rsidP="00250BB6"/>
    <w:p w14:paraId="4D889CEA" w14:textId="77777777" w:rsidR="00250BB6" w:rsidRDefault="00250BB6" w:rsidP="00250BB6"/>
    <w:p w14:paraId="0CF88AF0" w14:textId="77777777" w:rsidR="00250BB6" w:rsidRDefault="00250BB6" w:rsidP="00250BB6"/>
    <w:p w14:paraId="35F6C911" w14:textId="77777777" w:rsidR="00250BB6" w:rsidRDefault="00250BB6" w:rsidP="00250BB6"/>
    <w:p w14:paraId="578C6DA3" w14:textId="77777777" w:rsidR="00250BB6" w:rsidRDefault="00250BB6" w:rsidP="00250BB6"/>
    <w:p w14:paraId="4156E599" w14:textId="77777777" w:rsidR="00250BB6" w:rsidRDefault="00250BB6" w:rsidP="00250BB6">
      <w:pPr>
        <w:ind w:left="5760" w:firstLine="720"/>
      </w:pPr>
      <w:r>
        <w:t>__________________</w:t>
      </w:r>
    </w:p>
    <w:p w14:paraId="3DB30130" w14:textId="77777777" w:rsidR="00250BB6" w:rsidRDefault="00250BB6" w:rsidP="00250BB6"/>
    <w:p w14:paraId="174169C7" w14:textId="77777777" w:rsidR="00250BB6" w:rsidRDefault="00250BB6" w:rsidP="00250BB6">
      <w:pPr>
        <w:numPr>
          <w:ilvl w:val="0"/>
          <w:numId w:val="3"/>
        </w:numPr>
      </w:pPr>
      <w:r>
        <w:t>Trouve</w:t>
      </w:r>
      <w:r>
        <w:t xml:space="preserve"> la valeur du discriminant de la fonction</w:t>
      </w:r>
      <w:r>
        <w:t xml:space="preserve"> quadratique suivante :</w:t>
      </w:r>
    </w:p>
    <w:p w14:paraId="4383BAE1" w14:textId="77777777" w:rsidR="00250BB6" w:rsidRDefault="00250BB6" w:rsidP="00250BB6"/>
    <w:p w14:paraId="2FA51D6F" w14:textId="77777777" w:rsidR="00250BB6" w:rsidRPr="00250BB6" w:rsidRDefault="00250BB6" w:rsidP="00250BB6">
      <m:oMathPara>
        <m:oMathParaPr>
          <m:jc m:val="left"/>
        </m:oMathParaPr>
        <m:oMath>
          <m:r>
            <w:rPr>
              <w:rFonts w:ascii="Cambria Math" w:hAnsi="Cambria Math"/>
            </w:rPr>
            <m:t>y=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3x-</m:t>
          </m:r>
          <m:r>
            <w:rPr>
              <w:rFonts w:ascii="Cambria Math" w:hAnsi="Cambria Math"/>
            </w:rPr>
            <m:t>2</m:t>
          </m:r>
        </m:oMath>
      </m:oMathPara>
    </w:p>
    <w:p w14:paraId="6C67010A" w14:textId="77777777" w:rsidR="00250BB6" w:rsidRDefault="00250BB6" w:rsidP="00250BB6"/>
    <w:p w14:paraId="469FD50B" w14:textId="77777777" w:rsidR="00250BB6" w:rsidRDefault="00250BB6" w:rsidP="00250BB6"/>
    <w:p w14:paraId="7CBCDCEF" w14:textId="77777777" w:rsidR="00250BB6" w:rsidRDefault="00250BB6" w:rsidP="00250BB6"/>
    <w:p w14:paraId="7474CA23" w14:textId="77777777" w:rsidR="00250BB6" w:rsidRDefault="00250BB6" w:rsidP="00250BB6"/>
    <w:p w14:paraId="3F7B90BC" w14:textId="77777777" w:rsidR="00250BB6" w:rsidRDefault="00250BB6" w:rsidP="00250BB6">
      <w:pPr>
        <w:ind w:left="6480"/>
      </w:pPr>
      <w:r>
        <w:t>_________________</w:t>
      </w:r>
    </w:p>
    <w:p w14:paraId="026C450E" w14:textId="77777777" w:rsidR="00250BB6" w:rsidRDefault="00250BB6" w:rsidP="00250BB6"/>
    <w:p w14:paraId="0EA1EBE0" w14:textId="77777777" w:rsidR="00250BB6" w:rsidRDefault="00250BB6" w:rsidP="00250BB6">
      <w:pPr>
        <w:numPr>
          <w:ilvl w:val="0"/>
          <w:numId w:val="3"/>
        </w:numPr>
      </w:pPr>
      <w:r>
        <w:t>La fonction quadratique dans la question précédente (#2) a combien de zéros ?</w:t>
      </w:r>
    </w:p>
    <w:p w14:paraId="74E2B648" w14:textId="77777777" w:rsidR="00250BB6" w:rsidRDefault="00250BB6" w:rsidP="00250BB6">
      <w:pPr>
        <w:ind w:left="360"/>
      </w:pPr>
    </w:p>
    <w:p w14:paraId="3877EB0F" w14:textId="77777777" w:rsidR="00250BB6" w:rsidRDefault="00250BB6" w:rsidP="00250BB6">
      <w:pPr>
        <w:ind w:left="360"/>
      </w:pPr>
    </w:p>
    <w:p w14:paraId="6B815E83" w14:textId="77777777" w:rsidR="00250BB6" w:rsidRDefault="00250BB6" w:rsidP="00250BB6">
      <w:pPr>
        <w:ind w:left="360"/>
      </w:pPr>
    </w:p>
    <w:p w14:paraId="5D13AD0B" w14:textId="77777777" w:rsidR="00250BB6" w:rsidRDefault="00250BB6" w:rsidP="00250BB6">
      <w:pPr>
        <w:ind w:left="6480"/>
      </w:pPr>
      <w:r>
        <w:t>_________________</w:t>
      </w:r>
    </w:p>
    <w:p w14:paraId="56E256BC" w14:textId="77777777" w:rsidR="00250BB6" w:rsidRPr="0069019E" w:rsidRDefault="00250BB6" w:rsidP="00250BB6">
      <w:pPr>
        <w:keepLines/>
        <w:suppressAutoHyphens/>
        <w:autoSpaceDE w:val="0"/>
        <w:autoSpaceDN w:val="0"/>
        <w:adjustRightInd w:val="0"/>
        <w:ind w:left="360"/>
        <w:rPr>
          <w:color w:val="000000"/>
        </w:rPr>
      </w:pPr>
    </w:p>
    <w:p w14:paraId="44265F09" w14:textId="77777777" w:rsidR="00250BB6" w:rsidRPr="0069019E" w:rsidRDefault="00250BB6" w:rsidP="00250BB6">
      <w:pPr>
        <w:keepLines/>
        <w:numPr>
          <w:ilvl w:val="0"/>
          <w:numId w:val="3"/>
        </w:numPr>
        <w:suppressAutoHyphens/>
        <w:autoSpaceDE w:val="0"/>
        <w:autoSpaceDN w:val="0"/>
        <w:adjustRightInd w:val="0"/>
      </w:pPr>
      <w:r>
        <w:rPr>
          <w:color w:val="000000"/>
          <w:szCs w:val="24"/>
          <w:lang w:eastAsia="en-CA"/>
        </w:rPr>
        <w:t>Est-ce que la fonction quadratique</w:t>
      </w:r>
      <w:r w:rsidRPr="0069019E">
        <w:rPr>
          <w:color w:val="000000"/>
          <w:sz w:val="22"/>
          <w:szCs w:val="22"/>
          <w:lang w:eastAsia="en-CA"/>
        </w:rPr>
        <w:t xml:space="preserve"> </w:t>
      </w:r>
      <w:r w:rsidRPr="0069019E">
        <w:rPr>
          <w:position w:val="-10"/>
        </w:rPr>
        <w:object w:dxaOrig="1800" w:dyaOrig="380" w14:anchorId="63892848">
          <v:shape id="_x0000_i1039" type="#_x0000_t75" style="width:89.85pt;height:19.15pt" o:ole="">
            <v:imagedata r:id="rId41" o:title=""/>
          </v:shape>
          <o:OLEObject Type="Embed" ProgID="Equation.3" ShapeID="_x0000_i1039" DrawAspect="Content" ObjectID="_1509990301" r:id="rId42"/>
        </w:object>
      </w:r>
      <w:r>
        <w:t xml:space="preserve"> a un maximum ou un minimum?</w:t>
      </w:r>
    </w:p>
    <w:p w14:paraId="0F18B5F6" w14:textId="77777777" w:rsidR="00250BB6" w:rsidRDefault="00250BB6" w:rsidP="00250BB6"/>
    <w:p w14:paraId="4209621A" w14:textId="77777777" w:rsidR="00250BB6" w:rsidRDefault="00250BB6" w:rsidP="00250BB6"/>
    <w:p w14:paraId="7D056113" w14:textId="77777777" w:rsidR="00250BB6" w:rsidRDefault="00250BB6" w:rsidP="00250BB6">
      <w:pPr>
        <w:ind w:left="6480"/>
      </w:pPr>
      <w:r>
        <w:t>_________________</w:t>
      </w:r>
    </w:p>
    <w:p w14:paraId="526A09BE" w14:textId="77777777" w:rsidR="00250BB6" w:rsidRDefault="00250BB6" w:rsidP="00250BB6">
      <w:pPr>
        <w:ind w:left="6480"/>
      </w:pPr>
    </w:p>
    <w:p w14:paraId="490490F8" w14:textId="77777777" w:rsidR="00250BB6" w:rsidRDefault="00250BB6" w:rsidP="00250BB6">
      <w:pPr>
        <w:numPr>
          <w:ilvl w:val="0"/>
          <w:numId w:val="3"/>
        </w:numPr>
      </w:pPr>
      <w:r>
        <w:t xml:space="preserve">Factorise complètement l’expression suivante :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4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9</m:t>
        </m:r>
      </m:oMath>
    </w:p>
    <w:p w14:paraId="4F3A56DB" w14:textId="77777777" w:rsidR="00250BB6" w:rsidRDefault="00250BB6" w:rsidP="00250BB6"/>
    <w:p w14:paraId="0C22E475" w14:textId="77777777" w:rsidR="00250BB6" w:rsidRDefault="00250BB6" w:rsidP="00250BB6"/>
    <w:p w14:paraId="31A30843" w14:textId="77777777" w:rsidR="00250BB6" w:rsidRDefault="00250BB6" w:rsidP="00250BB6"/>
    <w:p w14:paraId="5680CF2D" w14:textId="77777777" w:rsidR="00250BB6" w:rsidRDefault="00250BB6" w:rsidP="00250BB6"/>
    <w:p w14:paraId="2698CD36" w14:textId="77777777" w:rsidR="00250BB6" w:rsidRDefault="00250BB6" w:rsidP="00250BB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</w:t>
      </w:r>
    </w:p>
    <w:p w14:paraId="4F055E9E" w14:textId="77777777" w:rsidR="00250BB6" w:rsidRDefault="00250BB6" w:rsidP="00250BB6"/>
    <w:p w14:paraId="1C0BB09D" w14:textId="77777777" w:rsidR="00250BB6" w:rsidRDefault="00250BB6" w:rsidP="00250BB6">
      <w:r>
        <w:t>6. Trouve l’image</w:t>
      </w:r>
      <w:r>
        <w:t xml:space="preserve"> de la fonction quadratique suivante : </w:t>
      </w:r>
      <w:r w:rsidRPr="003056B8">
        <w:rPr>
          <w:position w:val="-28"/>
        </w:rPr>
        <w:object w:dxaOrig="2060" w:dyaOrig="740" w14:anchorId="1FDB5103">
          <v:shape id="_x0000_i1040" type="#_x0000_t75" style="width:103.05pt;height:37pt" o:ole="">
            <v:imagedata r:id="rId43" o:title=""/>
          </v:shape>
          <o:OLEObject Type="Embed" ProgID="Equation.3" ShapeID="_x0000_i1040" DrawAspect="Content" ObjectID="_1509990302" r:id="rId44"/>
        </w:object>
      </w:r>
    </w:p>
    <w:p w14:paraId="07832904" w14:textId="77777777" w:rsidR="00250BB6" w:rsidRDefault="00250BB6" w:rsidP="00250BB6"/>
    <w:p w14:paraId="4DC937D9" w14:textId="77777777" w:rsidR="00250BB6" w:rsidRDefault="00250BB6" w:rsidP="00250BB6"/>
    <w:p w14:paraId="3B705EEB" w14:textId="77777777" w:rsidR="00250BB6" w:rsidRDefault="00250BB6" w:rsidP="00250BB6"/>
    <w:p w14:paraId="60F6241A" w14:textId="77777777" w:rsidR="00250BB6" w:rsidRDefault="00250BB6" w:rsidP="00250BB6"/>
    <w:p w14:paraId="5DD3E544" w14:textId="77777777" w:rsidR="00250BB6" w:rsidRDefault="00250BB6" w:rsidP="00250BB6"/>
    <w:p w14:paraId="250F4A28" w14:textId="77777777" w:rsidR="00250BB6" w:rsidRDefault="00250BB6" w:rsidP="00C822BC">
      <w:pPr>
        <w:ind w:left="5040" w:firstLine="720"/>
      </w:pPr>
      <w:r>
        <w:tab/>
      </w:r>
      <w:bookmarkStart w:id="0" w:name="_GoBack"/>
      <w:bookmarkEnd w:id="0"/>
      <w:r>
        <w:t>_________________</w:t>
      </w:r>
    </w:p>
    <w:p w14:paraId="569C9BF3" w14:textId="77777777" w:rsidR="00C822BC" w:rsidRDefault="00C822BC" w:rsidP="00250BB6">
      <w:pPr>
        <w:rPr>
          <w:b/>
        </w:rPr>
      </w:pPr>
    </w:p>
    <w:p w14:paraId="511794B0" w14:textId="77777777" w:rsidR="00250BB6" w:rsidRDefault="00250BB6" w:rsidP="00250BB6">
      <w:pPr>
        <w:rPr>
          <w:b/>
        </w:rPr>
      </w:pPr>
      <w:r>
        <w:rPr>
          <w:b/>
        </w:rPr>
        <w:t>Partie C : Réponses longues. Le travail est nécessaire !</w:t>
      </w:r>
    </w:p>
    <w:p w14:paraId="10B014DC" w14:textId="77777777" w:rsidR="00250BB6" w:rsidRDefault="00250BB6" w:rsidP="00250BB6"/>
    <w:p w14:paraId="4E1CE522" w14:textId="77777777" w:rsidR="00250BB6" w:rsidRDefault="00250BB6" w:rsidP="00250BB6">
      <w:pPr>
        <w:numPr>
          <w:ilvl w:val="0"/>
          <w:numId w:val="2"/>
        </w:numPr>
      </w:pPr>
      <w:r>
        <w:t xml:space="preserve">Résous les </w:t>
      </w:r>
      <w:r>
        <w:t>équation</w:t>
      </w:r>
      <w:r>
        <w:t>s</w:t>
      </w:r>
      <w:r>
        <w:t xml:space="preserve"> suivante</w:t>
      </w:r>
      <w:r>
        <w:t xml:space="preserve">s. Donne les valeurs </w:t>
      </w:r>
      <w:r>
        <w:t>à 2 décimales près</w:t>
      </w:r>
      <w:r>
        <w:t xml:space="preserve"> </w:t>
      </w:r>
      <w:r>
        <w:t>:</w:t>
      </w:r>
      <w:r>
        <w:tab/>
      </w:r>
    </w:p>
    <w:p w14:paraId="458F1F72" w14:textId="77777777" w:rsidR="00250BB6" w:rsidRDefault="00250BB6" w:rsidP="00250BB6">
      <w:pPr>
        <w:ind w:left="360"/>
      </w:pPr>
    </w:p>
    <w:p w14:paraId="1EB626F1" w14:textId="77777777" w:rsidR="00250BB6" w:rsidRDefault="00250BB6" w:rsidP="00250BB6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75"/>
        </w:tabs>
      </w:pPr>
      <w:r w:rsidRPr="008A68A5">
        <w:rPr>
          <w:position w:val="-6"/>
        </w:rPr>
        <w:object w:dxaOrig="1480" w:dyaOrig="320" w14:anchorId="3BBFA76C">
          <v:shape id="_x0000_i1041" type="#_x0000_t75" style="width:74pt;height:15.85pt" o:ole="">
            <v:imagedata r:id="rId45" o:title=""/>
          </v:shape>
          <o:OLEObject Type="Embed" ProgID="Equation.3" ShapeID="_x0000_i1041" DrawAspect="Content" ObjectID="_1509990303" r:id="rId46"/>
        </w:object>
      </w:r>
      <w:r>
        <w:tab/>
      </w:r>
      <w:r>
        <w:tab/>
      </w:r>
      <w:r>
        <w:tab/>
        <w:t xml:space="preserve">b) </w:t>
      </w:r>
      <w:r w:rsidRPr="00B17C97">
        <w:rPr>
          <w:position w:val="-24"/>
        </w:rPr>
        <w:object w:dxaOrig="1280" w:dyaOrig="620" w14:anchorId="4286B114">
          <v:shape id="_x0000_i1042" type="#_x0000_t75" style="width:64.05pt;height:31.05pt" o:ole="">
            <v:imagedata r:id="rId47" o:title=""/>
          </v:shape>
          <o:OLEObject Type="Embed" ProgID="Equation.DSMT4" ShapeID="_x0000_i1042" DrawAspect="Content" ObjectID="_1509990304" r:id="rId48"/>
        </w:object>
      </w:r>
      <w:r>
        <w:tab/>
      </w:r>
      <w:r>
        <w:tab/>
      </w:r>
      <w:r>
        <w:tab/>
      </w:r>
      <w:r>
        <w:tab/>
      </w:r>
    </w:p>
    <w:p w14:paraId="4D00ACD0" w14:textId="77777777" w:rsidR="00250BB6" w:rsidRDefault="00250BB6" w:rsidP="00250BB6"/>
    <w:p w14:paraId="2DF2896C" w14:textId="77777777" w:rsidR="00250BB6" w:rsidRDefault="00250BB6" w:rsidP="00250BB6">
      <w:pPr>
        <w:ind w:left="360"/>
      </w:pPr>
    </w:p>
    <w:p w14:paraId="4C8EB040" w14:textId="77777777" w:rsidR="00250BB6" w:rsidRDefault="00FE49DA" w:rsidP="00250BB6">
      <w:r>
        <w:t>/2</w:t>
      </w:r>
      <w:r>
        <w:tab/>
      </w:r>
      <w:r>
        <w:tab/>
      </w:r>
      <w:r>
        <w:tab/>
      </w:r>
      <w:r>
        <w:tab/>
      </w:r>
      <w:r>
        <w:tab/>
        <w:t xml:space="preserve">      /3</w:t>
      </w:r>
    </w:p>
    <w:p w14:paraId="190C740C" w14:textId="77777777" w:rsidR="00250BB6" w:rsidRDefault="00250BB6" w:rsidP="00250BB6">
      <w:pPr>
        <w:ind w:left="360"/>
      </w:pPr>
    </w:p>
    <w:p w14:paraId="0DCCC050" w14:textId="77777777" w:rsidR="00250BB6" w:rsidRDefault="00250BB6" w:rsidP="00250BB6">
      <w:pPr>
        <w:ind w:left="360"/>
      </w:pPr>
    </w:p>
    <w:p w14:paraId="02FA6946" w14:textId="77777777" w:rsidR="00250BB6" w:rsidRDefault="00250BB6" w:rsidP="00250BB6">
      <w:pPr>
        <w:ind w:left="360"/>
      </w:pPr>
    </w:p>
    <w:p w14:paraId="5BA55C59" w14:textId="77777777" w:rsidR="00250BB6" w:rsidRDefault="00250BB6" w:rsidP="00250BB6">
      <w:pPr>
        <w:ind w:left="360"/>
      </w:pPr>
    </w:p>
    <w:p w14:paraId="71D4ABD5" w14:textId="77777777" w:rsidR="00250BB6" w:rsidRDefault="00250BB6" w:rsidP="00250BB6">
      <w:pPr>
        <w:ind w:left="360"/>
      </w:pPr>
    </w:p>
    <w:p w14:paraId="06D0F1A2" w14:textId="77777777" w:rsidR="00250BB6" w:rsidRDefault="00250BB6" w:rsidP="00250BB6">
      <w:pPr>
        <w:ind w:left="360"/>
      </w:pPr>
    </w:p>
    <w:p w14:paraId="18D29305" w14:textId="77777777" w:rsidR="00250BB6" w:rsidRDefault="00250BB6" w:rsidP="00250BB6">
      <w:pPr>
        <w:ind w:left="360"/>
      </w:pPr>
    </w:p>
    <w:p w14:paraId="615EDF03" w14:textId="77777777" w:rsidR="00250BB6" w:rsidRDefault="00250BB6" w:rsidP="00250BB6">
      <w:pPr>
        <w:ind w:left="360"/>
      </w:pPr>
    </w:p>
    <w:p w14:paraId="0F9E58C6" w14:textId="77777777" w:rsidR="00250BB6" w:rsidRDefault="00250BB6" w:rsidP="00250BB6">
      <w:pPr>
        <w:ind w:left="360"/>
      </w:pPr>
    </w:p>
    <w:p w14:paraId="48C05FDF" w14:textId="77777777" w:rsidR="00250BB6" w:rsidRDefault="00250BB6" w:rsidP="00250BB6">
      <w:pPr>
        <w:ind w:left="360"/>
      </w:pPr>
    </w:p>
    <w:p w14:paraId="172AD3D8" w14:textId="77777777" w:rsidR="00250BB6" w:rsidRDefault="00250BB6" w:rsidP="00250BB6">
      <w:pPr>
        <w:ind w:left="360"/>
      </w:pPr>
    </w:p>
    <w:p w14:paraId="610DB32C" w14:textId="77777777" w:rsidR="006C214F" w:rsidRDefault="006C214F" w:rsidP="006C214F">
      <w:pPr>
        <w:pStyle w:val="ListParagraph"/>
        <w:numPr>
          <w:ilvl w:val="0"/>
          <w:numId w:val="2"/>
        </w:numPr>
      </w:pPr>
      <w:r>
        <w:t>Un fermier veut construire un enclos rectangula</w:t>
      </w:r>
      <w:r>
        <w:t xml:space="preserve">ire contre le mur d’une grange. </w:t>
      </w:r>
      <w:r>
        <w:t>Seulement 3 des côtés ont b</w:t>
      </w:r>
      <w:r>
        <w:t>esoin d’une clôture et il a 240</w:t>
      </w:r>
      <w:r>
        <w:t>m de clôture.</w:t>
      </w:r>
    </w:p>
    <w:p w14:paraId="659F978B" w14:textId="77777777" w:rsidR="006C214F" w:rsidRDefault="006C214F" w:rsidP="006C214F">
      <w:pPr>
        <w:pStyle w:val="ListParagraph"/>
        <w:ind w:left="360"/>
      </w:pPr>
    </w:p>
    <w:p w14:paraId="3685934D" w14:textId="77777777" w:rsidR="006C214F" w:rsidRPr="006C214F" w:rsidRDefault="006C214F" w:rsidP="006C214F">
      <w:pPr>
        <w:jc w:val="center"/>
        <w:rPr>
          <w:szCs w:val="24"/>
          <w:lang w:val="en-US"/>
        </w:rPr>
      </w:pPr>
      <w:r w:rsidRPr="006C214F">
        <w:rPr>
          <w:noProof/>
          <w:szCs w:val="24"/>
          <w:lang w:val="en-US"/>
        </w:rPr>
        <w:drawing>
          <wp:inline distT="0" distB="0" distL="0" distR="0" wp14:anchorId="444413BF" wp14:editId="02B66B2B">
            <wp:extent cx="1785057" cy="844585"/>
            <wp:effectExtent l="0" t="0" r="0" b="0"/>
            <wp:docPr id="11" name="Picture 11" descr="https://skdragonmathprecal.files.wordpress.com/2013/02/barn-fenc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skdragonmathprecal.files.wordpress.com/2013/02/barn-fence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188" cy="864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70C8B7" w14:textId="77777777" w:rsidR="006C214F" w:rsidRDefault="006C214F" w:rsidP="006C214F">
      <w:pPr>
        <w:pStyle w:val="ListParagraph"/>
        <w:ind w:left="360"/>
      </w:pPr>
    </w:p>
    <w:p w14:paraId="2AD0E2DB" w14:textId="77777777" w:rsidR="006C214F" w:rsidRDefault="006C214F" w:rsidP="006C214F">
      <w:pPr>
        <w:pStyle w:val="ListParagraph"/>
        <w:ind w:left="360"/>
      </w:pPr>
    </w:p>
    <w:p w14:paraId="2A9BC540" w14:textId="77777777" w:rsidR="006C214F" w:rsidRDefault="006C214F" w:rsidP="006C214F">
      <w:pPr>
        <w:pStyle w:val="ListParagraph"/>
        <w:numPr>
          <w:ilvl w:val="0"/>
          <w:numId w:val="5"/>
        </w:numPr>
      </w:pPr>
      <w:r>
        <w:t>Détermine l’aire maximum de l’enclos.</w:t>
      </w:r>
    </w:p>
    <w:p w14:paraId="34EAEBFC" w14:textId="77777777" w:rsidR="006C214F" w:rsidRDefault="006C214F" w:rsidP="006C214F"/>
    <w:p w14:paraId="336C042E" w14:textId="77777777" w:rsidR="006C214F" w:rsidRDefault="00FE49DA" w:rsidP="006C214F">
      <w:r>
        <w:t>/4</w:t>
      </w:r>
    </w:p>
    <w:p w14:paraId="51E92630" w14:textId="77777777" w:rsidR="006C214F" w:rsidRDefault="006C214F" w:rsidP="006C214F"/>
    <w:p w14:paraId="786AD23B" w14:textId="77777777" w:rsidR="006C214F" w:rsidRDefault="006C214F" w:rsidP="006C214F"/>
    <w:p w14:paraId="3510169F" w14:textId="77777777" w:rsidR="006C214F" w:rsidRDefault="006C214F" w:rsidP="006C214F"/>
    <w:p w14:paraId="4540AEE6" w14:textId="77777777" w:rsidR="006C214F" w:rsidRDefault="006C214F" w:rsidP="006C214F"/>
    <w:p w14:paraId="5D827EED" w14:textId="77777777" w:rsidR="006C214F" w:rsidRDefault="006C214F" w:rsidP="006C214F"/>
    <w:p w14:paraId="724C2DF9" w14:textId="77777777" w:rsidR="006C214F" w:rsidRDefault="006C214F" w:rsidP="006C214F"/>
    <w:p w14:paraId="6F8CAE87" w14:textId="77777777" w:rsidR="006C214F" w:rsidRDefault="006C214F" w:rsidP="006C214F"/>
    <w:p w14:paraId="031061AA" w14:textId="77777777" w:rsidR="006C214F" w:rsidRDefault="006C214F" w:rsidP="006C214F"/>
    <w:p w14:paraId="267F6A89" w14:textId="77777777" w:rsidR="006C214F" w:rsidRDefault="006C214F" w:rsidP="006C214F"/>
    <w:p w14:paraId="0126D0F5" w14:textId="77777777" w:rsidR="006C214F" w:rsidRDefault="006C214F" w:rsidP="006C214F"/>
    <w:p w14:paraId="492B008C" w14:textId="77777777" w:rsidR="006C214F" w:rsidRDefault="006C214F" w:rsidP="006C214F"/>
    <w:p w14:paraId="11C0E7E2" w14:textId="77777777" w:rsidR="006C214F" w:rsidRDefault="006C214F" w:rsidP="006C214F">
      <w:pPr>
        <w:pStyle w:val="ListParagraph"/>
        <w:numPr>
          <w:ilvl w:val="0"/>
          <w:numId w:val="5"/>
        </w:numPr>
      </w:pPr>
      <w:r>
        <w:t>Trouve les dimensions de l’enclos.</w:t>
      </w:r>
    </w:p>
    <w:p w14:paraId="308C930F" w14:textId="77777777" w:rsidR="006C214F" w:rsidRDefault="006C214F" w:rsidP="006C214F"/>
    <w:p w14:paraId="1BF264A4" w14:textId="77777777" w:rsidR="006C214F" w:rsidRDefault="006C214F" w:rsidP="006C214F">
      <w:r>
        <w:t>/2</w:t>
      </w:r>
    </w:p>
    <w:p w14:paraId="3D0BB847" w14:textId="77777777" w:rsidR="006C214F" w:rsidRDefault="006C214F" w:rsidP="006C214F"/>
    <w:p w14:paraId="05A94753" w14:textId="77777777" w:rsidR="006C214F" w:rsidRDefault="006C214F" w:rsidP="006C214F"/>
    <w:p w14:paraId="4A21F239" w14:textId="77777777" w:rsidR="00250BB6" w:rsidRDefault="00250BB6" w:rsidP="006C214F">
      <w:pPr>
        <w:keepLines/>
        <w:suppressAutoHyphens/>
        <w:autoSpaceDE w:val="0"/>
        <w:autoSpaceDN w:val="0"/>
        <w:adjustRightInd w:val="0"/>
      </w:pPr>
    </w:p>
    <w:p w14:paraId="135661F5" w14:textId="77777777" w:rsidR="00250BB6" w:rsidRDefault="00250BB6" w:rsidP="00250BB6">
      <w:pPr>
        <w:numPr>
          <w:ilvl w:val="0"/>
          <w:numId w:val="2"/>
        </w:numPr>
      </w:pPr>
      <w:r>
        <w:t xml:space="preserve">Trace le graphique suivant : </w:t>
      </w:r>
      <w:r w:rsidRPr="009D3A8C">
        <w:rPr>
          <w:position w:val="-10"/>
        </w:rPr>
        <w:object w:dxaOrig="1960" w:dyaOrig="360" w14:anchorId="2B3A0FDD">
          <v:shape id="_x0000_i1043" type="#_x0000_t75" style="width:97.75pt;height:17.85pt" o:ole="">
            <v:imagedata r:id="rId50" o:title=""/>
          </v:shape>
          <o:OLEObject Type="Embed" ProgID="Equation.3" ShapeID="_x0000_i1043" DrawAspect="Content" ObjectID="_1509990305" r:id="rId51"/>
        </w:object>
      </w:r>
    </w:p>
    <w:p w14:paraId="73F8A108" w14:textId="77777777" w:rsidR="00250BB6" w:rsidRDefault="00250BB6" w:rsidP="00250BB6">
      <w:pPr>
        <w:ind w:left="360"/>
      </w:pPr>
      <w:r>
        <w:t>Fa</w:t>
      </w:r>
      <w:r w:rsidR="006C214F">
        <w:t>it certain d’étiqueter les axes et d’indiquer le sommet, les zéros et l’ordonnée à l’origine</w:t>
      </w:r>
      <w:r>
        <w:t xml:space="preserve"> sur le graphique.</w:t>
      </w:r>
    </w:p>
    <w:p w14:paraId="2446B67B" w14:textId="77777777" w:rsidR="00250BB6" w:rsidRDefault="00250BB6" w:rsidP="00250BB6">
      <w:pPr>
        <w:ind w:left="720"/>
      </w:pPr>
    </w:p>
    <w:p w14:paraId="47D348DA" w14:textId="77777777" w:rsidR="00250BB6" w:rsidRDefault="00250BB6" w:rsidP="00250BB6">
      <w:pPr>
        <w:ind w:left="720"/>
      </w:pPr>
      <w:r>
        <w:rPr>
          <w:noProof/>
          <w:lang w:val="en-US"/>
        </w:rPr>
        <w:drawing>
          <wp:anchor distT="0" distB="0" distL="114300" distR="114300" simplePos="0" relativeHeight="251659264" behindDoc="1" locked="0" layoutInCell="1" allowOverlap="1" wp14:anchorId="6D7F5073" wp14:editId="483E4157">
            <wp:simplePos x="0" y="0"/>
            <wp:positionH relativeFrom="column">
              <wp:posOffset>3028950</wp:posOffset>
            </wp:positionH>
            <wp:positionV relativeFrom="paragraph">
              <wp:posOffset>53340</wp:posOffset>
            </wp:positionV>
            <wp:extent cx="3429000" cy="34290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9EA791" w14:textId="77777777" w:rsidR="00250BB6" w:rsidRDefault="00FE49DA" w:rsidP="00250BB6">
      <w:r>
        <w:t>/5</w:t>
      </w:r>
    </w:p>
    <w:p w14:paraId="548F2D62" w14:textId="77777777" w:rsidR="00250BB6" w:rsidRDefault="00250BB6" w:rsidP="00250BB6"/>
    <w:p w14:paraId="13CCDBED" w14:textId="77777777" w:rsidR="00250BB6" w:rsidRDefault="00250BB6" w:rsidP="00250BB6"/>
    <w:p w14:paraId="351DC5FA" w14:textId="77777777" w:rsidR="00250BB6" w:rsidRDefault="00250BB6" w:rsidP="00250BB6"/>
    <w:p w14:paraId="5240C81C" w14:textId="77777777" w:rsidR="00250BB6" w:rsidRDefault="00250BB6" w:rsidP="00250BB6"/>
    <w:p w14:paraId="1A49AE2B" w14:textId="77777777" w:rsidR="00250BB6" w:rsidRDefault="00250BB6" w:rsidP="00250BB6"/>
    <w:p w14:paraId="17AB72DA" w14:textId="77777777" w:rsidR="00250BB6" w:rsidRDefault="00250BB6" w:rsidP="00250BB6"/>
    <w:p w14:paraId="2761D6C2" w14:textId="77777777" w:rsidR="00250BB6" w:rsidRDefault="00250BB6" w:rsidP="00250BB6"/>
    <w:p w14:paraId="6F78A7D7" w14:textId="77777777" w:rsidR="00250BB6" w:rsidRDefault="00250BB6" w:rsidP="00250BB6"/>
    <w:p w14:paraId="02CBDB5F" w14:textId="77777777" w:rsidR="00250BB6" w:rsidRDefault="00250BB6" w:rsidP="00250BB6"/>
    <w:p w14:paraId="61AB6D27" w14:textId="77777777" w:rsidR="00250BB6" w:rsidRDefault="00250BB6" w:rsidP="00250BB6"/>
    <w:p w14:paraId="0887605E" w14:textId="77777777" w:rsidR="00250BB6" w:rsidRDefault="00250BB6" w:rsidP="00250BB6"/>
    <w:p w14:paraId="4C88AF8B" w14:textId="77777777" w:rsidR="00250BB6" w:rsidRDefault="00250BB6" w:rsidP="00250BB6"/>
    <w:p w14:paraId="32C34695" w14:textId="77777777" w:rsidR="00250BB6" w:rsidRDefault="00250BB6" w:rsidP="00250BB6"/>
    <w:p w14:paraId="087788DD" w14:textId="77777777" w:rsidR="00250BB6" w:rsidRDefault="00250BB6" w:rsidP="00250BB6"/>
    <w:p w14:paraId="6CCA4BBE" w14:textId="77777777" w:rsidR="006C214F" w:rsidRDefault="006C214F" w:rsidP="00250BB6"/>
    <w:p w14:paraId="27C8A07A" w14:textId="77777777" w:rsidR="006C214F" w:rsidRDefault="006C214F" w:rsidP="00250BB6"/>
    <w:p w14:paraId="56C123E3" w14:textId="77777777" w:rsidR="00737DC5" w:rsidRDefault="00737DC5" w:rsidP="00250BB6"/>
    <w:p w14:paraId="4A8AA4D0" w14:textId="77777777" w:rsidR="00737DC5" w:rsidRDefault="00737DC5" w:rsidP="00250BB6"/>
    <w:p w14:paraId="43E1A83D" w14:textId="77777777" w:rsidR="00737DC5" w:rsidRDefault="00737DC5" w:rsidP="00250BB6"/>
    <w:p w14:paraId="42FFFC7C" w14:textId="77777777" w:rsidR="00737DC5" w:rsidRDefault="00737DC5" w:rsidP="00250BB6"/>
    <w:p w14:paraId="7185F018" w14:textId="77777777" w:rsidR="00737DC5" w:rsidRDefault="00737DC5" w:rsidP="00250BB6"/>
    <w:p w14:paraId="3A58BAC3" w14:textId="77777777" w:rsidR="00737DC5" w:rsidRDefault="00737DC5" w:rsidP="00250BB6"/>
    <w:p w14:paraId="79018FFF" w14:textId="77777777" w:rsidR="00737DC5" w:rsidRDefault="00737DC5" w:rsidP="00250BB6"/>
    <w:p w14:paraId="4BFE1C94" w14:textId="77777777" w:rsidR="00737DC5" w:rsidRDefault="00737DC5" w:rsidP="00250BB6"/>
    <w:p w14:paraId="6E9B25D1" w14:textId="77777777" w:rsidR="00737DC5" w:rsidRDefault="00737DC5" w:rsidP="00250BB6"/>
    <w:p w14:paraId="5106AAC7" w14:textId="77777777" w:rsidR="00737DC5" w:rsidRDefault="00737DC5" w:rsidP="00250BB6"/>
    <w:p w14:paraId="07D264D8" w14:textId="77777777" w:rsidR="00737DC5" w:rsidRDefault="00737DC5" w:rsidP="00250BB6"/>
    <w:p w14:paraId="2D737010" w14:textId="77777777" w:rsidR="00737DC5" w:rsidRDefault="00737DC5" w:rsidP="00250BB6"/>
    <w:p w14:paraId="409ED521" w14:textId="77777777" w:rsidR="00737DC5" w:rsidRDefault="00737DC5" w:rsidP="00250BB6"/>
    <w:p w14:paraId="2863191F" w14:textId="77777777" w:rsidR="00737DC5" w:rsidRDefault="00737DC5" w:rsidP="00250BB6"/>
    <w:p w14:paraId="7CC794B2" w14:textId="77777777" w:rsidR="00250BB6" w:rsidRDefault="00250BB6" w:rsidP="00250BB6">
      <w:r>
        <w:tab/>
      </w:r>
    </w:p>
    <w:p w14:paraId="0FA07A16" w14:textId="77777777" w:rsidR="006C214F" w:rsidRDefault="006C214F" w:rsidP="00250BB6"/>
    <w:p w14:paraId="1A785691" w14:textId="77777777" w:rsidR="006C214F" w:rsidRDefault="006C214F" w:rsidP="00250BB6"/>
    <w:p w14:paraId="159DB179" w14:textId="77777777" w:rsidR="00250BB6" w:rsidRDefault="00250BB6" w:rsidP="00250BB6">
      <w:r>
        <w:tab/>
        <w:t>Sommet : ______________</w:t>
      </w:r>
    </w:p>
    <w:p w14:paraId="5DAE3CA8" w14:textId="77777777" w:rsidR="00250BB6" w:rsidRDefault="00250BB6" w:rsidP="00250BB6"/>
    <w:p w14:paraId="0059E0BC" w14:textId="77777777" w:rsidR="006C214F" w:rsidRDefault="006C214F" w:rsidP="00250BB6"/>
    <w:p w14:paraId="130F4EC3" w14:textId="77777777" w:rsidR="00250BB6" w:rsidRDefault="00250BB6" w:rsidP="00250BB6">
      <w:r>
        <w:tab/>
      </w:r>
      <w:r w:rsidR="006C214F">
        <w:t xml:space="preserve">Zéros </w:t>
      </w:r>
      <w:r>
        <w:t>: _______________________</w:t>
      </w:r>
    </w:p>
    <w:p w14:paraId="4D4D46BD" w14:textId="77777777" w:rsidR="00250BB6" w:rsidRDefault="00250BB6" w:rsidP="00250BB6"/>
    <w:p w14:paraId="289F95D6" w14:textId="77777777" w:rsidR="006C214F" w:rsidRDefault="006C214F" w:rsidP="00250BB6"/>
    <w:p w14:paraId="0D44023F" w14:textId="77777777" w:rsidR="00250BB6" w:rsidRDefault="00250BB6" w:rsidP="00250BB6">
      <w:r>
        <w:tab/>
        <w:t>Ordonné</w:t>
      </w:r>
      <w:r w:rsidR="006C214F">
        <w:t>e</w:t>
      </w:r>
      <w:r>
        <w:t xml:space="preserve"> à l’origine :_______________________</w:t>
      </w:r>
    </w:p>
    <w:p w14:paraId="0516D3A7" w14:textId="77777777" w:rsidR="006C214F" w:rsidRDefault="006C214F" w:rsidP="00250BB6"/>
    <w:p w14:paraId="57C259F3" w14:textId="77777777" w:rsidR="006C214F" w:rsidRDefault="006C214F" w:rsidP="00250BB6"/>
    <w:p w14:paraId="5601A687" w14:textId="77777777" w:rsidR="00737DC5" w:rsidRDefault="00737DC5" w:rsidP="00250BB6"/>
    <w:p w14:paraId="185E6E6C" w14:textId="77777777" w:rsidR="00737DC5" w:rsidRDefault="00737DC5" w:rsidP="00737DC5">
      <w:pPr>
        <w:pStyle w:val="ListParagraph"/>
        <w:numPr>
          <w:ilvl w:val="0"/>
          <w:numId w:val="2"/>
        </w:numPr>
      </w:pPr>
      <w:r w:rsidRPr="007C7486">
        <w:t>Le gérant d’un magasin de bicyclettes fixe le prix d’un nouveau modèle. D’après ses ventes passées, il prédit qu’il pourra vendre 280 bicyclettes au prix de 360 $. Il prédit aussi que pour chaque augmentation du prix de 10 $, il vendra cinq bicyclettes de moins.</w:t>
      </w:r>
    </w:p>
    <w:p w14:paraId="79BEF5DB" w14:textId="77777777" w:rsidR="00737DC5" w:rsidRDefault="00737DC5" w:rsidP="00737DC5">
      <w:pPr>
        <w:pStyle w:val="ListParagraph"/>
        <w:ind w:left="360"/>
      </w:pPr>
    </w:p>
    <w:p w14:paraId="2DEABD7C" w14:textId="77777777" w:rsidR="00737DC5" w:rsidRDefault="00737DC5" w:rsidP="00737DC5">
      <w:pPr>
        <w:pStyle w:val="ListParagraph"/>
        <w:numPr>
          <w:ilvl w:val="0"/>
          <w:numId w:val="8"/>
        </w:numPr>
      </w:pPr>
      <w:r>
        <w:t xml:space="preserve">Trouve une équation dans la forme canonique qui permet de trouver le revenu maximal si </w:t>
      </w:r>
      <w:r>
        <w:rPr>
          <w:i/>
        </w:rPr>
        <w:t xml:space="preserve">R </w:t>
      </w:r>
      <w:r>
        <w:t xml:space="preserve">est le revenu et </w:t>
      </w:r>
      <w:r>
        <w:rPr>
          <w:i/>
        </w:rPr>
        <w:t xml:space="preserve">x </w:t>
      </w:r>
      <w:r>
        <w:t>le nombre d’augmentations du prix</w:t>
      </w:r>
      <w:r>
        <w:rPr>
          <w:i/>
        </w:rPr>
        <w:t>.</w:t>
      </w:r>
    </w:p>
    <w:p w14:paraId="2173F951" w14:textId="77777777" w:rsidR="00737DC5" w:rsidRDefault="00737DC5" w:rsidP="00737DC5"/>
    <w:p w14:paraId="793065E6" w14:textId="77777777" w:rsidR="00737DC5" w:rsidRDefault="00737DC5" w:rsidP="00737DC5">
      <w:r>
        <w:t>/4</w:t>
      </w:r>
    </w:p>
    <w:p w14:paraId="50C221B7" w14:textId="77777777" w:rsidR="00737DC5" w:rsidRDefault="00737DC5" w:rsidP="00737DC5"/>
    <w:p w14:paraId="42943861" w14:textId="77777777" w:rsidR="00737DC5" w:rsidRDefault="00737DC5" w:rsidP="00737DC5"/>
    <w:p w14:paraId="4B43C558" w14:textId="77777777" w:rsidR="00737DC5" w:rsidRDefault="00737DC5" w:rsidP="00737DC5"/>
    <w:p w14:paraId="01F68E39" w14:textId="77777777" w:rsidR="00737DC5" w:rsidRDefault="00737DC5" w:rsidP="00737DC5"/>
    <w:p w14:paraId="6ABADE98" w14:textId="77777777" w:rsidR="00737DC5" w:rsidRDefault="00737DC5" w:rsidP="00737DC5"/>
    <w:p w14:paraId="1DFA6EC6" w14:textId="77777777" w:rsidR="00737DC5" w:rsidRDefault="00737DC5" w:rsidP="00737DC5"/>
    <w:p w14:paraId="2B786E95" w14:textId="77777777" w:rsidR="00737DC5" w:rsidRDefault="00737DC5" w:rsidP="00737DC5"/>
    <w:p w14:paraId="46371D00" w14:textId="77777777" w:rsidR="00737DC5" w:rsidRDefault="00737DC5" w:rsidP="00737DC5"/>
    <w:p w14:paraId="4B605ECB" w14:textId="77777777" w:rsidR="00737DC5" w:rsidRDefault="00737DC5" w:rsidP="00737DC5"/>
    <w:p w14:paraId="4B216AC3" w14:textId="77777777" w:rsidR="00737DC5" w:rsidRDefault="00737DC5" w:rsidP="00737DC5"/>
    <w:p w14:paraId="5C098C96" w14:textId="77777777" w:rsidR="00FE49DA" w:rsidRDefault="00FE49DA" w:rsidP="00737DC5"/>
    <w:p w14:paraId="756336D9" w14:textId="77777777" w:rsidR="00FE49DA" w:rsidRDefault="00FE49DA" w:rsidP="00737DC5"/>
    <w:p w14:paraId="7A3C134C" w14:textId="77777777" w:rsidR="00FE49DA" w:rsidRDefault="00FE49DA" w:rsidP="00737DC5"/>
    <w:p w14:paraId="6DBD3D2C" w14:textId="77777777" w:rsidR="00737DC5" w:rsidRDefault="00737DC5" w:rsidP="00737DC5"/>
    <w:p w14:paraId="0FE0B6DA" w14:textId="77777777" w:rsidR="00737DC5" w:rsidRDefault="00737DC5" w:rsidP="00737DC5"/>
    <w:p w14:paraId="3AD37208" w14:textId="77777777" w:rsidR="00737DC5" w:rsidRPr="007C7486" w:rsidRDefault="00737DC5" w:rsidP="00737DC5"/>
    <w:p w14:paraId="5CCA7685" w14:textId="77777777" w:rsidR="00737DC5" w:rsidRDefault="00737DC5" w:rsidP="00737DC5">
      <w:pPr>
        <w:pStyle w:val="ListParagraph"/>
        <w:numPr>
          <w:ilvl w:val="0"/>
          <w:numId w:val="8"/>
        </w:numPr>
      </w:pPr>
      <w:r>
        <w:t xml:space="preserve">Quel est le revenu maximal que le gérant peut </w:t>
      </w:r>
      <w:r w:rsidR="00FE49DA">
        <w:t>espérer ?</w:t>
      </w:r>
      <w:r>
        <w:t xml:space="preserve"> </w:t>
      </w:r>
    </w:p>
    <w:p w14:paraId="5E31AF72" w14:textId="77777777" w:rsidR="00737DC5" w:rsidRDefault="00737DC5" w:rsidP="00737DC5"/>
    <w:p w14:paraId="33248E2B" w14:textId="77777777" w:rsidR="00737DC5" w:rsidRDefault="00737DC5" w:rsidP="00737DC5">
      <w:r>
        <w:t>/1</w:t>
      </w:r>
    </w:p>
    <w:p w14:paraId="1C6ED4BA" w14:textId="77777777" w:rsidR="00737DC5" w:rsidRDefault="00737DC5" w:rsidP="00737DC5"/>
    <w:p w14:paraId="62E39386" w14:textId="77777777" w:rsidR="00737DC5" w:rsidRDefault="00737DC5" w:rsidP="00737DC5"/>
    <w:p w14:paraId="4F9F5F1C" w14:textId="77777777" w:rsidR="00737DC5" w:rsidRDefault="00737DC5" w:rsidP="00737DC5"/>
    <w:p w14:paraId="30109070" w14:textId="77777777" w:rsidR="00737DC5" w:rsidRDefault="00737DC5" w:rsidP="00737DC5"/>
    <w:p w14:paraId="0681D54F" w14:textId="77777777" w:rsidR="00737DC5" w:rsidRPr="007C7486" w:rsidRDefault="00737DC5" w:rsidP="00737DC5"/>
    <w:p w14:paraId="3DE0E927" w14:textId="77777777" w:rsidR="00737DC5" w:rsidRDefault="00737DC5" w:rsidP="00737DC5">
      <w:pPr>
        <w:pStyle w:val="ListParagraph"/>
        <w:numPr>
          <w:ilvl w:val="0"/>
          <w:numId w:val="8"/>
        </w:numPr>
      </w:pPr>
      <w:r>
        <w:t xml:space="preserve">Quel prix généra ce revenu </w:t>
      </w:r>
      <w:r w:rsidR="00FE49DA">
        <w:t>maximal ?</w:t>
      </w:r>
    </w:p>
    <w:p w14:paraId="785D5282" w14:textId="77777777" w:rsidR="00737DC5" w:rsidRDefault="00737DC5" w:rsidP="00737DC5"/>
    <w:p w14:paraId="2F334129" w14:textId="77777777" w:rsidR="00737DC5" w:rsidRDefault="00737DC5" w:rsidP="00737DC5">
      <w:r>
        <w:t>/1</w:t>
      </w:r>
    </w:p>
    <w:p w14:paraId="5C578627" w14:textId="77777777" w:rsidR="00737DC5" w:rsidRDefault="00737DC5" w:rsidP="00737DC5"/>
    <w:p w14:paraId="24C27237" w14:textId="77777777" w:rsidR="00250BB6" w:rsidRDefault="00250BB6" w:rsidP="00250BB6"/>
    <w:p w14:paraId="52A47EF9" w14:textId="77777777" w:rsidR="00250BB6" w:rsidRDefault="00250BB6" w:rsidP="00250BB6"/>
    <w:p w14:paraId="0BA7EBE1" w14:textId="77777777" w:rsidR="00250BB6" w:rsidRDefault="00250BB6" w:rsidP="00250BB6"/>
    <w:p w14:paraId="4410CCE9" w14:textId="77777777" w:rsidR="00250BB6" w:rsidRDefault="00250BB6" w:rsidP="00250BB6"/>
    <w:p w14:paraId="5391ECFF" w14:textId="77777777" w:rsidR="00250BB6" w:rsidRDefault="00250BB6" w:rsidP="00250BB6"/>
    <w:p w14:paraId="203DD120" w14:textId="77777777" w:rsidR="00250BB6" w:rsidRDefault="00250BB6" w:rsidP="00250BB6"/>
    <w:p w14:paraId="7E8C6DF8" w14:textId="77777777" w:rsidR="00250BB6" w:rsidRDefault="00250BB6" w:rsidP="00250BB6"/>
    <w:p w14:paraId="6C63CFE2" w14:textId="77777777" w:rsidR="00250BB6" w:rsidRDefault="00250BB6" w:rsidP="00250BB6"/>
    <w:p w14:paraId="4C2AF6A1" w14:textId="77777777" w:rsidR="00250BB6" w:rsidRDefault="00250BB6" w:rsidP="00250BB6"/>
    <w:p w14:paraId="27445D20" w14:textId="77777777" w:rsidR="00250BB6" w:rsidRDefault="00250BB6" w:rsidP="00250BB6"/>
    <w:p w14:paraId="04B557EA" w14:textId="77777777" w:rsidR="00250BB6" w:rsidRDefault="00250BB6" w:rsidP="00250BB6"/>
    <w:p w14:paraId="3BFA63D4" w14:textId="77777777" w:rsidR="00FE49DA" w:rsidRDefault="00FE49DA" w:rsidP="00250BB6"/>
    <w:p w14:paraId="0FD4A239" w14:textId="77777777" w:rsidR="00FC1742" w:rsidRDefault="00FC1742"/>
    <w:sectPr w:rsidR="00FC1742" w:rsidSect="003056B8">
      <w:pgSz w:w="12240" w:h="15840"/>
      <w:pgMar w:top="719" w:right="1800" w:bottom="1258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C60902"/>
    <w:multiLevelType w:val="hybridMultilevel"/>
    <w:tmpl w:val="CA1AC20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EF0616A"/>
    <w:multiLevelType w:val="hybridMultilevel"/>
    <w:tmpl w:val="95BCEF6C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17475E"/>
    <w:multiLevelType w:val="hybridMultilevel"/>
    <w:tmpl w:val="3B70C45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71724B"/>
    <w:multiLevelType w:val="hybridMultilevel"/>
    <w:tmpl w:val="218AE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94294B"/>
    <w:multiLevelType w:val="hybridMultilevel"/>
    <w:tmpl w:val="57A4A4D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5C5ED3"/>
    <w:multiLevelType w:val="hybridMultilevel"/>
    <w:tmpl w:val="D1AEB28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983797B"/>
    <w:multiLevelType w:val="hybridMultilevel"/>
    <w:tmpl w:val="BE400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F42CEE"/>
    <w:multiLevelType w:val="hybridMultilevel"/>
    <w:tmpl w:val="5C78C74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0"/>
  </w:num>
  <w:num w:numId="5">
    <w:abstractNumId w:val="6"/>
  </w:num>
  <w:num w:numId="6">
    <w:abstractNumId w:val="5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BB6"/>
    <w:rsid w:val="00250BB6"/>
    <w:rsid w:val="00436F36"/>
    <w:rsid w:val="006C214F"/>
    <w:rsid w:val="00737DC5"/>
    <w:rsid w:val="00C822BC"/>
    <w:rsid w:val="00FC1742"/>
    <w:rsid w:val="00FE49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F6EBA3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0BB6"/>
    <w:rPr>
      <w:rFonts w:ascii="Times New Roman" w:eastAsia="Times New Roman" w:hAnsi="Times New Roman" w:cs="Times New Roman"/>
      <w:szCs w:val="20"/>
      <w:lang w:val="fr-CA"/>
    </w:rPr>
  </w:style>
  <w:style w:type="paragraph" w:styleId="Heading1">
    <w:name w:val="heading 1"/>
    <w:basedOn w:val="Normal"/>
    <w:next w:val="Normal"/>
    <w:link w:val="Heading1Char"/>
    <w:qFormat/>
    <w:rsid w:val="00250BB6"/>
    <w:pPr>
      <w:keepNext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50BB6"/>
    <w:rPr>
      <w:rFonts w:ascii="Times New Roman" w:eastAsia="Times New Roman" w:hAnsi="Times New Roman" w:cs="Times New Roman"/>
      <w:sz w:val="28"/>
      <w:szCs w:val="20"/>
      <w:lang w:val="fr-CA"/>
    </w:rPr>
  </w:style>
  <w:style w:type="character" w:styleId="PlaceholderText">
    <w:name w:val="Placeholder Text"/>
    <w:basedOn w:val="DefaultParagraphFont"/>
    <w:uiPriority w:val="99"/>
    <w:semiHidden/>
    <w:rsid w:val="00250BB6"/>
    <w:rPr>
      <w:color w:val="808080"/>
    </w:rPr>
  </w:style>
  <w:style w:type="paragraph" w:styleId="ListParagraph">
    <w:name w:val="List Paragraph"/>
    <w:basedOn w:val="Normal"/>
    <w:uiPriority w:val="34"/>
    <w:qFormat/>
    <w:rsid w:val="006C21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7648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50" Type="http://schemas.openxmlformats.org/officeDocument/2006/relationships/image" Target="media/image28.wmf"/><Relationship Id="rId51" Type="http://schemas.openxmlformats.org/officeDocument/2006/relationships/oleObject" Target="embeddings/oleObject19.bin"/><Relationship Id="rId52" Type="http://schemas.openxmlformats.org/officeDocument/2006/relationships/image" Target="media/image29.png"/><Relationship Id="rId53" Type="http://schemas.openxmlformats.org/officeDocument/2006/relationships/fontTable" Target="fontTable.xml"/><Relationship Id="rId54" Type="http://schemas.openxmlformats.org/officeDocument/2006/relationships/theme" Target="theme/theme1.xml"/><Relationship Id="rId40" Type="http://schemas.openxmlformats.org/officeDocument/2006/relationships/oleObject" Target="embeddings/oleObject14.bin"/><Relationship Id="rId41" Type="http://schemas.openxmlformats.org/officeDocument/2006/relationships/image" Target="media/image23.wmf"/><Relationship Id="rId42" Type="http://schemas.openxmlformats.org/officeDocument/2006/relationships/oleObject" Target="embeddings/oleObject15.bin"/><Relationship Id="rId43" Type="http://schemas.openxmlformats.org/officeDocument/2006/relationships/image" Target="media/image24.wmf"/><Relationship Id="rId44" Type="http://schemas.openxmlformats.org/officeDocument/2006/relationships/oleObject" Target="embeddings/oleObject16.bin"/><Relationship Id="rId45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7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9" Type="http://schemas.openxmlformats.org/officeDocument/2006/relationships/image" Target="media/image27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image" Target="media/image15.emf"/><Relationship Id="rId33" Type="http://schemas.openxmlformats.org/officeDocument/2006/relationships/image" Target="media/image16.emf"/><Relationship Id="rId34" Type="http://schemas.openxmlformats.org/officeDocument/2006/relationships/image" Target="media/image17.emf"/><Relationship Id="rId35" Type="http://schemas.openxmlformats.org/officeDocument/2006/relationships/image" Target="media/image18.emf"/><Relationship Id="rId36" Type="http://schemas.openxmlformats.org/officeDocument/2006/relationships/image" Target="media/image19.emf"/><Relationship Id="rId37" Type="http://schemas.openxmlformats.org/officeDocument/2006/relationships/image" Target="media/image20.emf"/><Relationship Id="rId38" Type="http://schemas.openxmlformats.org/officeDocument/2006/relationships/image" Target="media/image21.emf"/><Relationship Id="rId39" Type="http://schemas.openxmlformats.org/officeDocument/2006/relationships/image" Target="media/image22.wmf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481</Words>
  <Characters>2744</Characters>
  <Application>Microsoft Macintosh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Pré-calcul 11		Test #2 (1-10)			Mme Tarasenco</vt:lpstr>
    </vt:vector>
  </TitlesOfParts>
  <LinksUpToDate>false</LinksUpToDate>
  <CharactersWithSpaces>3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itlyn Tarasenco</dc:creator>
  <cp:keywords/>
  <dc:description/>
  <cp:lastModifiedBy>Kaitlyn Tarasenco</cp:lastModifiedBy>
  <cp:revision>1</cp:revision>
  <dcterms:created xsi:type="dcterms:W3CDTF">2015-11-26T02:09:00Z</dcterms:created>
  <dcterms:modified xsi:type="dcterms:W3CDTF">2015-11-26T02:58:00Z</dcterms:modified>
</cp:coreProperties>
</file>